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</p:sldIdLst>
  <p:sldSz cx="9144000" cy="6858000" type="screen4x3"/>
  <p:notesSz cx="6858000" cy="9144000"/>
  <p:custDataLst>
    <p:tags r:id="rId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33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2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2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2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2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2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2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BA19A3-C34E-4C3D-A64E-2A8DCB24D59C}" type="datetimeFigureOut">
              <a:rPr lang="en-US" smtClean="0"/>
              <a:t>11/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620687"/>
            <a:ext cx="6308045" cy="4104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807664" y="188640"/>
            <a:ext cx="2664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 that </a:t>
            </a:r>
            <a:r>
              <a:rPr lang="el-GR" dirty="0" smtClean="0"/>
              <a:t> </a:t>
            </a:r>
            <a:r>
              <a:rPr lang="en-US" dirty="0" smtClean="0"/>
              <a:t>Q</a:t>
            </a:r>
            <a:r>
              <a:rPr lang="el-GR" sz="1200" dirty="0" smtClean="0"/>
              <a:t>2</a:t>
            </a:r>
            <a:r>
              <a:rPr lang="el-GR" dirty="0" smtClean="0"/>
              <a:t> </a:t>
            </a:r>
            <a:r>
              <a:rPr lang="en-US" dirty="0" smtClean="0"/>
              <a:t>is optimal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4139952" y="2852936"/>
            <a:ext cx="1187865" cy="1273323"/>
          </a:xfrm>
          <a:custGeom>
            <a:avLst/>
            <a:gdLst>
              <a:gd name="connsiteX0" fmla="*/ 0 w 1187865"/>
              <a:gd name="connsiteY0" fmla="*/ 0 h 1273323"/>
              <a:gd name="connsiteX1" fmla="*/ 0 w 1187865"/>
              <a:gd name="connsiteY1" fmla="*/ 1273323 h 1273323"/>
              <a:gd name="connsiteX2" fmla="*/ 1187865 w 1187865"/>
              <a:gd name="connsiteY2" fmla="*/ 1273323 h 1273323"/>
              <a:gd name="connsiteX3" fmla="*/ 1170774 w 1187865"/>
              <a:gd name="connsiteY3" fmla="*/ 675118 h 1273323"/>
              <a:gd name="connsiteX4" fmla="*/ 0 w 1187865"/>
              <a:gd name="connsiteY4" fmla="*/ 0 h 1273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7865" h="1273323">
                <a:moveTo>
                  <a:pt x="0" y="0"/>
                </a:moveTo>
                <a:lnTo>
                  <a:pt x="0" y="1273323"/>
                </a:lnTo>
                <a:lnTo>
                  <a:pt x="1187865" y="1273323"/>
                </a:lnTo>
                <a:lnTo>
                  <a:pt x="1170774" y="675118"/>
                </a:lnTo>
                <a:lnTo>
                  <a:pt x="0" y="0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1581193" y="5428150"/>
            <a:ext cx="1187865" cy="1273323"/>
          </a:xfrm>
          <a:custGeom>
            <a:avLst/>
            <a:gdLst>
              <a:gd name="connsiteX0" fmla="*/ 0 w 1187865"/>
              <a:gd name="connsiteY0" fmla="*/ 0 h 1273323"/>
              <a:gd name="connsiteX1" fmla="*/ 0 w 1187865"/>
              <a:gd name="connsiteY1" fmla="*/ 1273323 h 1273323"/>
              <a:gd name="connsiteX2" fmla="*/ 1187865 w 1187865"/>
              <a:gd name="connsiteY2" fmla="*/ 1273323 h 1273323"/>
              <a:gd name="connsiteX3" fmla="*/ 1170774 w 1187865"/>
              <a:gd name="connsiteY3" fmla="*/ 675118 h 1273323"/>
              <a:gd name="connsiteX4" fmla="*/ 0 w 1187865"/>
              <a:gd name="connsiteY4" fmla="*/ 0 h 1273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7865" h="1273323">
                <a:moveTo>
                  <a:pt x="0" y="0"/>
                </a:moveTo>
                <a:lnTo>
                  <a:pt x="0" y="1273323"/>
                </a:lnTo>
                <a:lnTo>
                  <a:pt x="1187865" y="1273323"/>
                </a:lnTo>
                <a:lnTo>
                  <a:pt x="1170774" y="675118"/>
                </a:lnTo>
                <a:lnTo>
                  <a:pt x="0" y="0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r>
              <a:rPr lang="en-US" dirty="0" smtClean="0"/>
              <a:t>Benefit</a:t>
            </a: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4136164" y="2247544"/>
            <a:ext cx="1204957" cy="1905712"/>
          </a:xfrm>
          <a:custGeom>
            <a:avLst/>
            <a:gdLst>
              <a:gd name="connsiteX0" fmla="*/ 0 w 1204957"/>
              <a:gd name="connsiteY0" fmla="*/ 1880075 h 1905712"/>
              <a:gd name="connsiteX1" fmla="*/ 1204957 w 1204957"/>
              <a:gd name="connsiteY1" fmla="*/ 1905712 h 1905712"/>
              <a:gd name="connsiteX2" fmla="*/ 1179320 w 1204957"/>
              <a:gd name="connsiteY2" fmla="*/ 0 h 1905712"/>
              <a:gd name="connsiteX3" fmla="*/ 8546 w 1204957"/>
              <a:gd name="connsiteY3" fmla="*/ 640935 h 1905712"/>
              <a:gd name="connsiteX4" fmla="*/ 0 w 1204957"/>
              <a:gd name="connsiteY4" fmla="*/ 1880075 h 1905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4957" h="1905712">
                <a:moveTo>
                  <a:pt x="0" y="1880075"/>
                </a:moveTo>
                <a:lnTo>
                  <a:pt x="1204957" y="1905712"/>
                </a:lnTo>
                <a:lnTo>
                  <a:pt x="1179320" y="0"/>
                </a:lnTo>
                <a:lnTo>
                  <a:pt x="8546" y="640935"/>
                </a:lnTo>
                <a:cubicBezTo>
                  <a:pt x="11395" y="1051133"/>
                  <a:pt x="14243" y="1461331"/>
                  <a:pt x="0" y="1880075"/>
                </a:cubicBez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4716016" y="4869160"/>
            <a:ext cx="1204957" cy="1905712"/>
          </a:xfrm>
          <a:custGeom>
            <a:avLst/>
            <a:gdLst>
              <a:gd name="connsiteX0" fmla="*/ 0 w 1204957"/>
              <a:gd name="connsiteY0" fmla="*/ 1880075 h 1905712"/>
              <a:gd name="connsiteX1" fmla="*/ 1204957 w 1204957"/>
              <a:gd name="connsiteY1" fmla="*/ 1905712 h 1905712"/>
              <a:gd name="connsiteX2" fmla="*/ 1179320 w 1204957"/>
              <a:gd name="connsiteY2" fmla="*/ 0 h 1905712"/>
              <a:gd name="connsiteX3" fmla="*/ 8546 w 1204957"/>
              <a:gd name="connsiteY3" fmla="*/ 640935 h 1905712"/>
              <a:gd name="connsiteX4" fmla="*/ 0 w 1204957"/>
              <a:gd name="connsiteY4" fmla="*/ 1880075 h 1905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4957" h="1905712">
                <a:moveTo>
                  <a:pt x="0" y="1880075"/>
                </a:moveTo>
                <a:lnTo>
                  <a:pt x="1204957" y="1905712"/>
                </a:lnTo>
                <a:lnTo>
                  <a:pt x="1179320" y="0"/>
                </a:lnTo>
                <a:lnTo>
                  <a:pt x="8546" y="640935"/>
                </a:lnTo>
                <a:cubicBezTo>
                  <a:pt x="11395" y="1051133"/>
                  <a:pt x="14243" y="1461331"/>
                  <a:pt x="0" y="1880075"/>
                </a:cubicBez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oss</a:t>
            </a:r>
          </a:p>
          <a:p>
            <a:pPr algn="ctr"/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5856" y="5568325"/>
          <a:ext cx="720080" cy="128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568325"/>
                        <a:ext cx="720080" cy="128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199188" y="5661025"/>
          <a:ext cx="25638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5661025"/>
                        <a:ext cx="2563812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10800000">
            <a:off x="4139952" y="3645024"/>
            <a:ext cx="1152128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allAtOnce" animBg="1"/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620687"/>
            <a:ext cx="6308045" cy="4104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347864" y="188640"/>
            <a:ext cx="2664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sume that </a:t>
            </a:r>
            <a:r>
              <a:rPr lang="el-GR" dirty="0"/>
              <a:t> </a:t>
            </a:r>
            <a:r>
              <a:rPr lang="en-US" dirty="0" smtClean="0"/>
              <a:t>Q</a:t>
            </a:r>
            <a:r>
              <a:rPr lang="en-US" sz="1200" dirty="0" smtClean="0"/>
              <a:t>1</a:t>
            </a:r>
            <a:r>
              <a:rPr lang="el-GR" dirty="0" smtClean="0"/>
              <a:t> </a:t>
            </a:r>
            <a:r>
              <a:rPr lang="en-US" dirty="0"/>
              <a:t>is optimal</a:t>
            </a: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3119215" y="2264636"/>
            <a:ext cx="1025495" cy="1880074"/>
          </a:xfrm>
          <a:custGeom>
            <a:avLst/>
            <a:gdLst>
              <a:gd name="connsiteX0" fmla="*/ 0 w 1025495"/>
              <a:gd name="connsiteY0" fmla="*/ 1880074 h 1880074"/>
              <a:gd name="connsiteX1" fmla="*/ 1025495 w 1025495"/>
              <a:gd name="connsiteY1" fmla="*/ 1871528 h 1880074"/>
              <a:gd name="connsiteX2" fmla="*/ 999858 w 1025495"/>
              <a:gd name="connsiteY2" fmla="*/ 598205 h 1880074"/>
              <a:gd name="connsiteX3" fmla="*/ 8546 w 1025495"/>
              <a:gd name="connsiteY3" fmla="*/ 0 h 1880074"/>
              <a:gd name="connsiteX4" fmla="*/ 0 w 1025495"/>
              <a:gd name="connsiteY4" fmla="*/ 1880074 h 1880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25495" h="1880074">
                <a:moveTo>
                  <a:pt x="0" y="1880074"/>
                </a:moveTo>
                <a:lnTo>
                  <a:pt x="1025495" y="1871528"/>
                </a:lnTo>
                <a:lnTo>
                  <a:pt x="999858" y="598205"/>
                </a:lnTo>
                <a:lnTo>
                  <a:pt x="8546" y="0"/>
                </a:lnTo>
                <a:cubicBezTo>
                  <a:pt x="5697" y="626691"/>
                  <a:pt x="2849" y="1253383"/>
                  <a:pt x="0" y="1880074"/>
                </a:cubicBez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187624" y="4797152"/>
            <a:ext cx="1025495" cy="1880074"/>
          </a:xfrm>
          <a:custGeom>
            <a:avLst/>
            <a:gdLst>
              <a:gd name="connsiteX0" fmla="*/ 0 w 1025495"/>
              <a:gd name="connsiteY0" fmla="*/ 1880074 h 1880074"/>
              <a:gd name="connsiteX1" fmla="*/ 1025495 w 1025495"/>
              <a:gd name="connsiteY1" fmla="*/ 1871528 h 1880074"/>
              <a:gd name="connsiteX2" fmla="*/ 999858 w 1025495"/>
              <a:gd name="connsiteY2" fmla="*/ 598205 h 1880074"/>
              <a:gd name="connsiteX3" fmla="*/ 8546 w 1025495"/>
              <a:gd name="connsiteY3" fmla="*/ 0 h 1880074"/>
              <a:gd name="connsiteX4" fmla="*/ 0 w 1025495"/>
              <a:gd name="connsiteY4" fmla="*/ 1880074 h 1880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25495" h="1880074">
                <a:moveTo>
                  <a:pt x="0" y="1880074"/>
                </a:moveTo>
                <a:lnTo>
                  <a:pt x="1025495" y="1871528"/>
                </a:lnTo>
                <a:lnTo>
                  <a:pt x="999858" y="598205"/>
                </a:lnTo>
                <a:lnTo>
                  <a:pt x="8546" y="0"/>
                </a:lnTo>
                <a:cubicBezTo>
                  <a:pt x="5697" y="626691"/>
                  <a:pt x="2849" y="1253383"/>
                  <a:pt x="0" y="1880074"/>
                </a:cubicBez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oss</a:t>
            </a:r>
            <a:endParaRPr lang="en-US" dirty="0"/>
          </a:p>
        </p:txBody>
      </p:sp>
      <p:sp>
        <p:nvSpPr>
          <p:cNvPr id="9" name="Freeform 8"/>
          <p:cNvSpPr/>
          <p:nvPr/>
        </p:nvSpPr>
        <p:spPr>
          <a:xfrm>
            <a:off x="3119215" y="2888479"/>
            <a:ext cx="1025495" cy="1273323"/>
          </a:xfrm>
          <a:custGeom>
            <a:avLst/>
            <a:gdLst>
              <a:gd name="connsiteX0" fmla="*/ 0 w 1025495"/>
              <a:gd name="connsiteY0" fmla="*/ 1256231 h 1273323"/>
              <a:gd name="connsiteX1" fmla="*/ 8546 w 1025495"/>
              <a:gd name="connsiteY1" fmla="*/ 555476 h 1273323"/>
              <a:gd name="connsiteX2" fmla="*/ 1016949 w 1025495"/>
              <a:gd name="connsiteY2" fmla="*/ 0 h 1273323"/>
              <a:gd name="connsiteX3" fmla="*/ 1025495 w 1025495"/>
              <a:gd name="connsiteY3" fmla="*/ 1273323 h 1273323"/>
              <a:gd name="connsiteX4" fmla="*/ 0 w 1025495"/>
              <a:gd name="connsiteY4" fmla="*/ 1256231 h 1273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25495" h="1273323">
                <a:moveTo>
                  <a:pt x="0" y="1256231"/>
                </a:moveTo>
                <a:lnTo>
                  <a:pt x="8546" y="555476"/>
                </a:lnTo>
                <a:lnTo>
                  <a:pt x="1016949" y="0"/>
                </a:lnTo>
                <a:cubicBezTo>
                  <a:pt x="1019798" y="424441"/>
                  <a:pt x="1022646" y="848882"/>
                  <a:pt x="1025495" y="1273323"/>
                </a:cubicBezTo>
                <a:lnTo>
                  <a:pt x="0" y="1256231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180686" y="5157192"/>
            <a:ext cx="1025495" cy="1273323"/>
          </a:xfrm>
          <a:custGeom>
            <a:avLst/>
            <a:gdLst>
              <a:gd name="connsiteX0" fmla="*/ 0 w 1025495"/>
              <a:gd name="connsiteY0" fmla="*/ 1256231 h 1273323"/>
              <a:gd name="connsiteX1" fmla="*/ 8546 w 1025495"/>
              <a:gd name="connsiteY1" fmla="*/ 555476 h 1273323"/>
              <a:gd name="connsiteX2" fmla="*/ 1016949 w 1025495"/>
              <a:gd name="connsiteY2" fmla="*/ 0 h 1273323"/>
              <a:gd name="connsiteX3" fmla="*/ 1025495 w 1025495"/>
              <a:gd name="connsiteY3" fmla="*/ 1273323 h 1273323"/>
              <a:gd name="connsiteX4" fmla="*/ 0 w 1025495"/>
              <a:gd name="connsiteY4" fmla="*/ 1256231 h 1273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25495" h="1273323">
                <a:moveTo>
                  <a:pt x="0" y="1256231"/>
                </a:moveTo>
                <a:lnTo>
                  <a:pt x="8546" y="555476"/>
                </a:lnTo>
                <a:lnTo>
                  <a:pt x="1016949" y="0"/>
                </a:lnTo>
                <a:cubicBezTo>
                  <a:pt x="1019798" y="424441"/>
                  <a:pt x="1022646" y="848882"/>
                  <a:pt x="1025495" y="1273323"/>
                </a:cubicBezTo>
                <a:lnTo>
                  <a:pt x="0" y="1256231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enefit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843808" y="5301208"/>
          <a:ext cx="100811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301208"/>
                        <a:ext cx="1008112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691188" y="5445125"/>
          <a:ext cx="2482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8" y="5445125"/>
                        <a:ext cx="248285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3131840" y="3717032"/>
            <a:ext cx="1008112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uild="allAtOnce" animBg="1"/>
      <p:bldP spid="9" grpId="0" animBg="1"/>
      <p:bldP spid="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a839c4af37e9fb775237f959e1658ef4eeea9cb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</TotalTime>
  <Words>15</Words>
  <Application>Microsoft Office PowerPoint</Application>
  <PresentationFormat>Προβολή στην οθόνη (4:3)</PresentationFormat>
  <Paragraphs>7</Paragraphs>
  <Slides>2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</vt:i4>
      </vt:variant>
    </vt:vector>
  </HeadingPairs>
  <TitlesOfParts>
    <vt:vector size="4" baseType="lpstr">
      <vt:lpstr>Office Theme</vt:lpstr>
      <vt:lpstr>Equation</vt:lpstr>
      <vt:lpstr>Παρουσίαση του PowerPoint</vt:lpstr>
      <vt:lpstr>Παρουσίαση του PowerPoint</vt:lpstr>
    </vt:vector>
  </TitlesOfParts>
  <Company>a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anasis</dc:creator>
  <cp:lastModifiedBy>Thanasis</cp:lastModifiedBy>
  <cp:revision>8</cp:revision>
  <dcterms:created xsi:type="dcterms:W3CDTF">2011-11-18T11:36:06Z</dcterms:created>
  <dcterms:modified xsi:type="dcterms:W3CDTF">2014-11-02T13:31:24Z</dcterms:modified>
</cp:coreProperties>
</file>